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9" r:id="rId2"/>
    <p:sldId id="257" r:id="rId3"/>
    <p:sldId id="258" r:id="rId4"/>
    <p:sldId id="259" r:id="rId5"/>
    <p:sldId id="260" r:id="rId6"/>
    <p:sldId id="261" r:id="rId7"/>
    <p:sldId id="262" r:id="rId8"/>
    <p:sldId id="275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80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83" autoAdjust="0"/>
    <p:restoredTop sz="94624" autoAdjust="0"/>
  </p:normalViewPr>
  <p:slideViewPr>
    <p:cSldViewPr>
      <p:cViewPr varScale="1">
        <p:scale>
          <a:sx n="65" d="100"/>
          <a:sy n="65" d="100"/>
        </p:scale>
        <p:origin x="-143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9A13E918-72B6-4D03-9896-0C6BE978BB99}" type="datetimeFigureOut">
              <a:rPr lang="en-US" smtClean="0"/>
              <a:pPr/>
              <a:t>1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27A8A6C-A29E-46BA-8A1E-0DF22E02F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B72-D4C3-46A7-BD33-A9F3D093D183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B81BC-5F26-41CE-B1BA-68B67EC66D5B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A63DB-5871-4087-AE99-9388543C2B9E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2D6C7-D85A-4047-9AE6-BC05B4D11722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4A836-B824-4F6D-908D-8FB196A505E2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2611-855E-4540-877A-618F7990930C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CA09-0D55-4BBA-9EFA-66D780436011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8DC9F-4107-47E4-BDCD-BEB7D8DB8498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DE924-29A3-4A53-89D4-0E83CB4AE65B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8C814-84D8-4FB9-AD24-19E673CB9D91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D0B76-48FA-46D8-BA49-17939FEB353C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53E65-3EF0-40D6-8CD9-CE6B294F6755}" type="datetime1">
              <a:rPr lang="en-US" smtClean="0"/>
              <a:pPr/>
              <a:t>1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0"/>
            <a:ext cx="8153400" cy="1371600"/>
          </a:xfrm>
          <a:solidFill>
            <a:schemeClr val="bg2"/>
          </a:solidFill>
        </p:spPr>
        <p:txBody>
          <a:bodyPr>
            <a:no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B.PHARM. 5</a:t>
            </a:r>
            <a:r>
              <a:rPr lang="en-US" sz="3000" b="1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SEMESTER </a:t>
            </a:r>
            <a:br>
              <a:rPr lang="en-US" sz="3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BP504 T. PHARMACOGNOSY AND PHYTOCHEMISTRY II (Theory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1371600"/>
            <a:ext cx="8153400" cy="548640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IT-III</a:t>
            </a:r>
          </a:p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solation, Identification and Analysis of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ytoconstituents</a:t>
            </a: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Menthol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rtemisin</a:t>
            </a: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isha</a:t>
            </a:r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harma</a:t>
            </a:r>
          </a:p>
          <a:p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ociate Professor </a:t>
            </a:r>
          </a:p>
          <a:p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iversity Institute of Pharmacy</a:t>
            </a:r>
          </a:p>
          <a:p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S.J.M. University, Kanpur</a:t>
            </a:r>
          </a:p>
          <a:p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ishasharma@csjmu.ac.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8600"/>
            <a:ext cx="8610600" cy="66294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nalysis by TLC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mple preparation : 1mg of Menthol is dissolved 1ml of methanol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ndard sample : Menthol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tionary phase : Silica gel 60 F 254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bile phase  : Pure Chloroform 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exane:EtOA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:8:2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tecting agent :1% vanillin –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 reagent and heat the plate at 110°C for 10 minutes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isaldehy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 reagent, heat at 115°C – 10min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F Value : 0.34, 0.48-0.62 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Utilization: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used as in various dosage forms for its cooling sensation, flavoring property,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rminative, antispasmodic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iprurit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torage condi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should be store in well closed and air-tight containers protected from light and in cool plac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ymbopogo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flexuosu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C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itratu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Lemon grass),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Lemon oil: Lemony, sweet smell, yellow in color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514600"/>
            <a:ext cx="3621087" cy="362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3429000"/>
            <a:ext cx="3974916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0"/>
            <a:ext cx="8077200" cy="5410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iological source: 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no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ldehy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btained from oils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ymbopog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lexuos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C. martini belongs to family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ramin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It contains not less than 75%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ldehy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lculated a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It also present in Lemon oil (Citru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imon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and Orange oil (Citru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urantiu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, fami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ut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olation: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isolated by following methods i.e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1: Hydro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stilatio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2: Fractional crystallization Method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8038"/>
          </a:xfrm>
        </p:spPr>
        <p:txBody>
          <a:bodyPr/>
          <a:lstStyle/>
          <a:p>
            <a:r>
              <a:rPr lang="en-US" dirty="0" err="1" smtClean="0"/>
              <a:t>Citral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153400" cy="5638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resh plant material is hydro- distilled to obtain lemon grass oil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purified by fractional crystallization. To the total oil, first Sodiu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i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dded,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get converted into it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i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alt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alt crystallizes out of the solution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crystals are filtered and washed with ether or chloroform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roduct is then subjected to sodium carbonate treatment to recov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found in two for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a (Geranial)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b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e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perties: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791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earance : Clear pale yellow liquid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dor  : Strong lemon lik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dou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ste  : Lemon like taste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bility : Soluble in 3 parts of 70% alcohol, chloroform and fixed oil.   Insoluble in water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oiling point : 224-228O C 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dentification by chemical test: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coholic solution of Sudan red III is added to the sample. R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lou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ppeared  which indicate presence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inctu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lka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dded to the sample. R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lou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ppeared which indicate  presence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"/>
            <a:ext cx="8382000" cy="6324600"/>
          </a:xfrm>
        </p:spPr>
        <p:txBody>
          <a:bodyPr>
            <a:noAutofit/>
          </a:bodyPr>
          <a:lstStyle/>
          <a:p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Analysis by TLC 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Sample preparation : 1mg of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is dissolved 1ml of methanol  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Standard sample :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Stationary phase : Silica gel –G 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Mobile phase  : Pure Chloroform 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Detecting agent : 2, 4,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dinitrophenyl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hydrazine reagent 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Color spots : Yellow to orange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RF Value  : 0.51 </a:t>
            </a:r>
          </a:p>
          <a:p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Utilization: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It is used as a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flavouri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agent and perfumery. Commercially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itral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is act as precursor  for the synthesis of ß-ionone. ß-ionone is used as starting material for the synthesis of Vitamin A  </a:t>
            </a:r>
          </a:p>
          <a:p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Storage condition: 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It should be store in well closed and air-tight containers protected from light and in cool place.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/>
          <a:lstStyle/>
          <a:p>
            <a:r>
              <a:rPr lang="en-US" dirty="0" err="1" smtClean="0"/>
              <a:t>Artemis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dirty="0" smtClean="0"/>
              <a:t>Artemisia </a:t>
            </a:r>
            <a:r>
              <a:rPr lang="en-US" dirty="0" err="1" smtClean="0"/>
              <a:t>cina</a:t>
            </a:r>
            <a:r>
              <a:rPr lang="en-US" dirty="0" smtClean="0"/>
              <a:t> (</a:t>
            </a:r>
            <a:r>
              <a:rPr lang="en-US" dirty="0" err="1" smtClean="0"/>
              <a:t>Santonica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981200"/>
            <a:ext cx="4800600" cy="4503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/>
          <a:srcRect l="53529" t="33333" r="26471" b="40625"/>
          <a:stretch>
            <a:fillRect/>
          </a:stretch>
        </p:blipFill>
        <p:spPr bwMode="auto">
          <a:xfrm>
            <a:off x="5334000" y="2743200"/>
            <a:ext cx="25908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Artemis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iological source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squiterpenoi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ct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obtained from the unexpanded flower- heads  of Artemis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erg, Artemis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revifol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all, Artemisia maritime Linn. and other species belongs to fami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ster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It contains 2-3% of essential oil and two crystalline substance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0323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olation: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8458200" cy="57912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air dried powdered of herb is macerated in methanol for 1 hour with magnetic stirrer having speed of 700 rpm. 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s process is repeated until methanol layer become colorless. 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extract is evaporated b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ot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-evaporator at a temperature of 40</a:t>
            </a:r>
            <a:r>
              <a:rPr lang="el-GR" sz="2200" dirty="0" smtClean="0">
                <a:latin typeface="Times New Roman"/>
                <a:cs typeface="Times New Roman"/>
              </a:rPr>
              <a:t>°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C until volume is reduced to 100ml. 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ethanoli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extract is partitioned using 50ml hexane (Hexane: Methanol, 1:2) until colorless hexane layer is obtained. 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Hexane and methanol extract is separated by using separating funnel. 10ml of distilled water is added to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ethanoli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extract and partitioned by 50ml of ethyl acetate until ethyl acetate layer become colorless. 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gain ethyl acetate and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ethanoli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extract is separated. Both extracts are concentrated by using 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ot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evaporater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t a temperature of 40°C. </a:t>
            </a:r>
          </a:p>
          <a:p>
            <a:pPr>
              <a:spcBef>
                <a:spcPts val="1200"/>
              </a:spcBef>
            </a:pP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Artemisi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is fractionated by column chromatography using silica gel 60 as stationary phase and ethyl acetate: hexane as mobile phase </a:t>
            </a:r>
          </a:p>
          <a:p>
            <a:pPr>
              <a:spcBef>
                <a:spcPts val="1200"/>
              </a:spcBef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5563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dentification by chemical test: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153400" cy="5486400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mple is boiled with 10ml of alcohol and filtered. Sodium hydroxide is added to  filtrate and heated. R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lou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ppeared in liquid . 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alysis by TLC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mple preparation : 1mg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dissolved Chloroform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ndard sample 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tionary phase : Silica gel –G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bile phase  : Petroleum ether - Ethyl acetate (1:2)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tecting agent : p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methy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min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enzaldehy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heat at 80° C to produce  color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F Value  : Compare with standar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NTHOL</a:t>
            </a:r>
            <a:endParaRPr lang="en-US" dirty="0"/>
          </a:p>
        </p:txBody>
      </p:sp>
      <p:pic>
        <p:nvPicPr>
          <p:cNvPr id="1026" name="Picture 2" descr="Peppermint - Herb Seeds - Nurseryliv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981200"/>
            <a:ext cx="4191000" cy="4191000"/>
          </a:xfrm>
          <a:prstGeom prst="rect">
            <a:avLst/>
          </a:prstGeom>
          <a:noFill/>
        </p:spPr>
      </p:pic>
      <p:pic>
        <p:nvPicPr>
          <p:cNvPr id="1028" name="Picture 4" descr="Aapkidukan 50 Grams - Pure Menthol Crystals - 100% Pu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1981200"/>
            <a:ext cx="4076700" cy="4076700"/>
          </a:xfrm>
          <a:prstGeom prst="rect">
            <a:avLst/>
          </a:prstGeom>
          <a:noFill/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477000" y="-1"/>
          <a:ext cx="1447800" cy="1980925"/>
        </p:xfrm>
        <a:graphic>
          <a:graphicData uri="http://schemas.openxmlformats.org/presentationml/2006/ole">
            <p:oleObj spid="_x0000_s1026" name="CS ChemDraw Drawing" r:id="rId5" imgW="878760" imgH="1203840" progId="ChemDraw.Document.6.0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08038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153400" cy="5410200"/>
          </a:xfrm>
        </p:spPr>
        <p:txBody>
          <a:bodyPr>
            <a:normAutofit fontScale="925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nalysis by UV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mg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mixed with 10ml of methanol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alys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λ200-400nm.             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tilization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used a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imalari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It acts both agains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loroqu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ensitive and resistant P. 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falciperum and P. vivax malarial parasites. 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torage condi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should be store in well closed and air-tight containers protected from light and in cool plac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ference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Lecture notes by Mr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shutos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h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ssociate professor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rpa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rgar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dish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ntho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029200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iological source: Menthol 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no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cohol obtained from oils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iperi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ar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ulgar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Black peppermint) &amp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iperi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ar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fficinal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White peppermint), family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biat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pecies contains about 1-3% of volatile oils &amp; oil contains not less than 44%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olation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nthol  is isolated by 2 methods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 1: Hydro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stilatio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2: Steam distillation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ydro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stil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534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quired quantity of coarse powder leaves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iperi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eppermint oil is extracted b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ydrodistill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ethod by usi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leveng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pparatus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oil is separated from water and allow to cooling. After cooling crystals of (-) menthol will separate out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crystals are collected by centrifugation and re- crystallized the menthol by acetone or any other low boiling point solvent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ydro-distillation by Clevenger apparatus system 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600199"/>
            <a:ext cx="5562600" cy="483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2. Steam distill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153400" cy="53340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quired quantity of air dri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lant is charged into stainless steel still having perforated bottom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team under pressure is generated with the help boiler and steam is passed through the drug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mixtu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apou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water and volatile oil) are passed through the condenser whe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apou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cooled and back to liquid form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il is collected in separating can.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il is floated on top of the water due to lighter than water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oil is then decanted and filtered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oil is allowed to cool; crystal of menthol will separate out.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Steam distillation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600200"/>
            <a:ext cx="8460328" cy="442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8038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. Method of Iso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534400" cy="5715000"/>
          </a:xfrm>
        </p:spPr>
        <p:txBody>
          <a:bodyPr>
            <a:no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ippermin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volatile oil- separated by steam &amp; water distillation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make oil free of moisture- it is passed through a bed of Na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moisture free oil is frozen to -60°C for 7days by packing in tightly sealed plastic container.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nthol in oil separates as flaky crystals, separated by filtration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ther liq. Containing some menthol along with oth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erpene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moth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treated with boric acid &amp; further boiled for 3hr, followed by distillation for removal of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enthon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orate of menthol subjected t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ponificatio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with 50ml of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y heating reflux for 1hr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esultant sol. Is allowed to cool for separation of remaining menthol crystals and mixed, dried i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essicato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perties: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534400" cy="5791200"/>
          </a:xfrm>
        </p:spPr>
        <p:txBody>
          <a:bodyPr>
            <a:no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ppearance : White crystalline substances, which is solid at room temperature and  melts slightly above (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m.p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41 to 43°C). 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Odor  : Characteristic and pleasant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aste  : Pungent followed by cooling sensation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Solubility : Soluble in 70% alcohol, ether and chloroform, insoluble in water</a:t>
            </a:r>
          </a:p>
          <a:p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Identification by chemical test: 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Few drops of sample is mixed with 5ml of nitric acid and heated on water bath. Blue color is developed within 5 minutes, after some time it becomes yellow which indicate the presence of menthol.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Small qty of menthol in TT + equal qty of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ymol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or camphor </a:t>
            </a:r>
            <a:r>
              <a:rPr lang="en-US" sz="2300" dirty="0" smtClean="0">
                <a:latin typeface="Times New Roman"/>
                <a:cs typeface="Times New Roman"/>
              </a:rPr>
              <a:t>→ </a:t>
            </a:r>
            <a:r>
              <a:rPr lang="en-US" sz="2300" dirty="0" err="1" smtClean="0">
                <a:latin typeface="Times New Roman"/>
                <a:cs typeface="Times New Roman"/>
              </a:rPr>
              <a:t>liquifaction</a:t>
            </a:r>
            <a:r>
              <a:rPr lang="en-US" sz="2300" dirty="0" smtClean="0">
                <a:latin typeface="Times New Roman"/>
                <a:cs typeface="Times New Roman"/>
              </a:rPr>
              <a:t> of contents in TT→ presence of Menthol</a:t>
            </a:r>
          </a:p>
          <a:p>
            <a:r>
              <a:rPr lang="en-US" sz="2300" dirty="0" smtClean="0">
                <a:latin typeface="Times New Roman"/>
                <a:cs typeface="Times New Roman"/>
              </a:rPr>
              <a:t>Crystals of Menthol in watch glass+ heat on water bath → material evaporates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1311</Words>
  <Application>Microsoft Office PowerPoint</Application>
  <PresentationFormat>On-screen Show (4:3)</PresentationFormat>
  <Paragraphs>156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CS ChemDraw Drawing</vt:lpstr>
      <vt:lpstr>B.PHARM. 5th SEMESTER  BP504 T. PHARMACOGNOSY AND PHYTOCHEMISTRY II (Theory)</vt:lpstr>
      <vt:lpstr>MENTHOL</vt:lpstr>
      <vt:lpstr>Menthol </vt:lpstr>
      <vt:lpstr>Hydro-distilation </vt:lpstr>
      <vt:lpstr>Hydro-distillation by Clevenger apparatus system </vt:lpstr>
      <vt:lpstr>2. Steam distillation </vt:lpstr>
      <vt:lpstr>2. Steam distillation</vt:lpstr>
      <vt:lpstr>3. Method of Isolation</vt:lpstr>
      <vt:lpstr> Properties:  </vt:lpstr>
      <vt:lpstr>Slide 10</vt:lpstr>
      <vt:lpstr>Citral</vt:lpstr>
      <vt:lpstr>Citral </vt:lpstr>
      <vt:lpstr>Citral </vt:lpstr>
      <vt:lpstr>Properties:  </vt:lpstr>
      <vt:lpstr>Slide 15</vt:lpstr>
      <vt:lpstr>Artemisin</vt:lpstr>
      <vt:lpstr>Artemisin</vt:lpstr>
      <vt:lpstr> Isolation: </vt:lpstr>
      <vt:lpstr> Identification by chemical test:  </vt:lpstr>
      <vt:lpstr>Artemisnin </vt:lpstr>
      <vt:lpstr>References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olation, Identification and Analysis of Phytoconstituents</dc:title>
  <dc:creator>admin</dc:creator>
  <cp:lastModifiedBy>admin</cp:lastModifiedBy>
  <cp:revision>13</cp:revision>
  <dcterms:created xsi:type="dcterms:W3CDTF">2006-08-16T00:00:00Z</dcterms:created>
  <dcterms:modified xsi:type="dcterms:W3CDTF">2022-01-23T17:38:08Z</dcterms:modified>
</cp:coreProperties>
</file>